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9" r:id="rId2"/>
    <p:sldId id="258" r:id="rId3"/>
    <p:sldId id="266" r:id="rId4"/>
    <p:sldId id="261" r:id="rId5"/>
    <p:sldId id="267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9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257583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altLang="ko-KR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altLang="ko-KR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ÉP NHÂN VÀ PHÉP CHIA 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altLang="ko-KR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Ự </a:t>
            </a:r>
            <a:r>
              <a:rPr lang="en-US" altLang="ko-KR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</a:p>
          <a:p>
            <a:pPr lvl="0" algn="ctr"/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ko-KR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ko-K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ko-K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ko-K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ko-KR" alt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72587" y="3853543"/>
            <a:ext cx="6096000" cy="1532727"/>
            <a:chOff x="572587" y="1267097"/>
            <a:chExt cx="6096000" cy="1532727"/>
          </a:xfrm>
        </p:grpSpPr>
        <p:sp>
          <p:nvSpPr>
            <p:cNvPr id="8" name="Rectangle 7"/>
            <p:cNvSpPr/>
            <p:nvPr/>
          </p:nvSpPr>
          <p:spPr>
            <a:xfrm>
              <a:off x="572587" y="1267097"/>
              <a:ext cx="6096000" cy="153272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       x       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b       </a:t>
              </a:r>
              <a:r>
                <a:rPr lang="nl-NL" sz="2400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nl-NL" sz="2400" b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=        c</a:t>
              </a:r>
              <a:endPara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30000"/>
                </a:lnSpc>
                <a:spcAft>
                  <a:spcPts val="0"/>
                </a:spcAft>
                <a:tabLst>
                  <a:tab pos="4552315" algn="l"/>
                </a:tabLst>
              </a:pPr>
              <a:r>
                <a:rPr lang="nl-NL" sz="2400" i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  </a:t>
              </a:r>
              <a:r>
                <a:rPr lang="nl-NL" sz="2400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Thừa số      Thừa số           Tích</a:t>
              </a:r>
              <a:endParaRPr lang="en-US" sz="2400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1410790" y="1741144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2854236" y="1741143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4419602" y="1741142"/>
              <a:ext cx="13061" cy="5579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966650" y="1369541"/>
            <a:ext cx="6688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a + a + …+ a     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2294" y="2815166"/>
            <a:ext cx="53470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5 . 4 = 5 + 5 + 5 + 5 = 20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7163" y="3405049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2295" y="2023044"/>
            <a:ext cx="7045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 a . b = ab;         2 . m = 2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73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1" grpId="0"/>
      <p:bldP spid="22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4766" y="248194"/>
            <a:ext cx="4245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738 . 4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45648"/>
              </p:ext>
            </p:extLst>
          </p:nvPr>
        </p:nvGraphicFramePr>
        <p:xfrm>
          <a:off x="3584120" y="996085"/>
          <a:ext cx="805947" cy="209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" imgW="444240" imgH="1155600" progId="Equation.DSMT4">
                  <p:embed/>
                </p:oleObj>
              </mc:Choice>
              <mc:Fallback>
                <p:oleObj name="Equation" r:id="rId3" imgW="4442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120" y="996085"/>
                        <a:ext cx="805947" cy="209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84871"/>
              </p:ext>
            </p:extLst>
          </p:nvPr>
        </p:nvGraphicFramePr>
        <p:xfrm>
          <a:off x="4507295" y="1938105"/>
          <a:ext cx="2242920" cy="73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7" imgW="1244520" imgH="406080" progId="Equation.DSMT4">
                  <p:embed/>
                </p:oleObj>
              </mc:Choice>
              <mc:Fallback>
                <p:oleObj name="Equation" r:id="rId7" imgW="1244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7295" y="1938105"/>
                        <a:ext cx="2242920" cy="732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8157" y="3091549"/>
            <a:ext cx="6927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834 . 57;                            b) 603 . 29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48256"/>
              </p:ext>
            </p:extLst>
          </p:nvPr>
        </p:nvGraphicFramePr>
        <p:xfrm>
          <a:off x="1464854" y="4191641"/>
          <a:ext cx="808083" cy="216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9" imgW="431640" imgH="1155600" progId="Equation.DSMT4">
                  <p:embed/>
                </p:oleObj>
              </mc:Choice>
              <mc:Fallback>
                <p:oleObj name="Equation" r:id="rId9" imgW="4316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4854" y="4191641"/>
                        <a:ext cx="808083" cy="216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51648"/>
              </p:ext>
            </p:extLst>
          </p:nvPr>
        </p:nvGraphicFramePr>
        <p:xfrm>
          <a:off x="5209721" y="4021821"/>
          <a:ext cx="1110287" cy="2574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1" imgW="596880" imgH="1384200" progId="Equation.DSMT4">
                  <p:embed/>
                </p:oleObj>
              </mc:Choice>
              <mc:Fallback>
                <p:oleObj name="Equation" r:id="rId11" imgW="596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9721" y="4021821"/>
                        <a:ext cx="1110287" cy="2574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174174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320" y="748166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1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25, b = 18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542" y="1652134"/>
            <a:ext cx="5809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5 . 18 = 450 ; b . a = 18 . 25 = 45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81115" y="961311"/>
            <a:ext cx="44030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20" y="2214682"/>
            <a:ext cx="6137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25 . 28) . 15 = 325 . (28 .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320" y="3178095"/>
            <a:ext cx="2201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 = 1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83779" y="2394351"/>
            <a:ext cx="4364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620933" y="326571"/>
            <a:ext cx="0" cy="56298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607" y="3777847"/>
            <a:ext cx="4768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3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508753" y="2929177"/>
            <a:ext cx="3034016" cy="1947624"/>
            <a:chOff x="3339422" y="3708109"/>
            <a:chExt cx="3034016" cy="194762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674533" y="4137051"/>
              <a:ext cx="33867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91467" y="4137051"/>
              <a:ext cx="261520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06672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708400" y="5655733"/>
              <a:ext cx="2598272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266267" y="4137051"/>
              <a:ext cx="0" cy="15186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339422" y="4698999"/>
              <a:ext cx="6702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67200" y="370811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654766" y="3708109"/>
              <a:ext cx="7186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25183" y="5079140"/>
            <a:ext cx="6095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 + c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. (b + c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1320" y="5858072"/>
            <a:ext cx="6265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b + a. c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932979" y="5246872"/>
            <a:ext cx="2513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(b + c) = ab + ac.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756400" y="4289058"/>
            <a:ext cx="53976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7979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  <p:bldP spid="12" grpId="0"/>
      <p:bldP spid="15" grpId="0"/>
      <p:bldP spid="31" grpId="0"/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3320" y="326571"/>
            <a:ext cx="3997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0262" y="966651"/>
            <a:ext cx="9470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. b = b . a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(ab)c = a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(b + c) = ab + ac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760" y="2468879"/>
            <a:ext cx="3749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4761" y="2991393"/>
            <a:ext cx="619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4.25 = (6.4).25 = 6.(4.25) = 6.100 = 6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3466" y="3770811"/>
            <a:ext cx="5399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846" y="4332510"/>
            <a:ext cx="7672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25.8001.8 = (125.8).8001 = 1000.8001 = 80010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18310" y="356945"/>
            <a:ext cx="8708571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nl-NL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í </a:t>
            </a:r>
            <a:r>
              <a:rPr lang="nl-NL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ụ 3</a:t>
            </a: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một cách hợp lí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.29.4                b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37.6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37.35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c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250.1476.4          d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189.509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189.409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9566" y="2314662"/>
            <a:ext cx="8186058" cy="3025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25.29.4 = (25.4).29 = 100.29 = 29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52315" algn="l"/>
              </a:tabLs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37.65 + 37.35 = 37.(65 + 35) = 37.100 = 37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250.1476.4 = (250.4).1476 = 1000.1476 =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476000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) 189.509 – 189.409 = 189. (509 – 409) = 189.100 = 1890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64376" y="1371601"/>
            <a:ext cx="81250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;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.23; 1.24; 1.25; 1.26; 1.27;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576</Words>
  <Application>Microsoft Office PowerPoint</Application>
  <PresentationFormat>Widescreen</PresentationFormat>
  <Paragraphs>61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맑은 고딕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10</cp:lastModifiedBy>
  <cp:revision>30</cp:revision>
  <dcterms:created xsi:type="dcterms:W3CDTF">2021-07-12T15:42:52Z</dcterms:created>
  <dcterms:modified xsi:type="dcterms:W3CDTF">2025-02-27T11:04:04Z</dcterms:modified>
</cp:coreProperties>
</file>